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62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E81C-90D9-4C10-B91B-5FF4666F6E6D}" type="datetimeFigureOut">
              <a:rPr lang="zh-CN" altLang="en-US" smtClean="0"/>
              <a:t>2016-05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5A8BD-A741-482E-B46A-08BD05D238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6144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E81C-90D9-4C10-B91B-5FF4666F6E6D}" type="datetimeFigureOut">
              <a:rPr lang="zh-CN" altLang="en-US" smtClean="0"/>
              <a:t>2016-05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5A8BD-A741-482E-B46A-08BD05D238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1710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E81C-90D9-4C10-B91B-5FF4666F6E6D}" type="datetimeFigureOut">
              <a:rPr lang="zh-CN" altLang="en-US" smtClean="0"/>
              <a:t>2016-05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5A8BD-A741-482E-B46A-08BD05D238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0402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E81C-90D9-4C10-B91B-5FF4666F6E6D}" type="datetimeFigureOut">
              <a:rPr lang="zh-CN" altLang="en-US" smtClean="0"/>
              <a:t>2016-05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5A8BD-A741-482E-B46A-08BD05D238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98744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E81C-90D9-4C10-B91B-5FF4666F6E6D}" type="datetimeFigureOut">
              <a:rPr lang="zh-CN" altLang="en-US" smtClean="0"/>
              <a:t>2016-05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5A8BD-A741-482E-B46A-08BD05D238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62899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E81C-90D9-4C10-B91B-5FF4666F6E6D}" type="datetimeFigureOut">
              <a:rPr lang="zh-CN" altLang="en-US" smtClean="0"/>
              <a:t>2016-05-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5A8BD-A741-482E-B46A-08BD05D238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9177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E81C-90D9-4C10-B91B-5FF4666F6E6D}" type="datetimeFigureOut">
              <a:rPr lang="zh-CN" altLang="en-US" smtClean="0"/>
              <a:t>2016-05-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5A8BD-A741-482E-B46A-08BD05D238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35319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E81C-90D9-4C10-B91B-5FF4666F6E6D}" type="datetimeFigureOut">
              <a:rPr lang="zh-CN" altLang="en-US" smtClean="0"/>
              <a:t>2016-05-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5A8BD-A741-482E-B46A-08BD05D238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24064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E81C-90D9-4C10-B91B-5FF4666F6E6D}" type="datetimeFigureOut">
              <a:rPr lang="zh-CN" altLang="en-US" smtClean="0"/>
              <a:t>2016-05-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5A8BD-A741-482E-B46A-08BD05D238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06513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E81C-90D9-4C10-B91B-5FF4666F6E6D}" type="datetimeFigureOut">
              <a:rPr lang="zh-CN" altLang="en-US" smtClean="0"/>
              <a:t>2016-05-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5A8BD-A741-482E-B46A-08BD05D238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48904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BE81C-90D9-4C10-B91B-5FF4666F6E6D}" type="datetimeFigureOut">
              <a:rPr lang="zh-CN" altLang="en-US" smtClean="0"/>
              <a:t>2016-05-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5A8BD-A741-482E-B46A-08BD05D238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76878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1BE81C-90D9-4C10-B91B-5FF4666F6E6D}" type="datetimeFigureOut">
              <a:rPr lang="zh-CN" altLang="en-US" smtClean="0"/>
              <a:t>2016-05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45A8BD-A741-482E-B46A-08BD05D238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53179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600201" y="290980"/>
            <a:ext cx="69777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函数和不等式中的任意性与存在性问题模型</a:t>
            </a:r>
            <a:endParaRPr lang="zh-CN" altLang="en-US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306858"/>
              </p:ext>
            </p:extLst>
          </p:nvPr>
        </p:nvGraphicFramePr>
        <p:xfrm>
          <a:off x="392793" y="1631485"/>
          <a:ext cx="91154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4063680" imgH="482400" progId="Equation.DSMT4">
                  <p:embed/>
                </p:oleObj>
              </mc:Choice>
              <mc:Fallback>
                <p:oleObj name="Equation" r:id="rId3" imgW="4063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793" y="1631485"/>
                        <a:ext cx="911542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95300" y="992010"/>
            <a:ext cx="15294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知识补充：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560198"/>
              </p:ext>
            </p:extLst>
          </p:nvPr>
        </p:nvGraphicFramePr>
        <p:xfrm>
          <a:off x="392793" y="2891970"/>
          <a:ext cx="11461578" cy="1821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4876560" imgH="774360" progId="Equation.DSMT4">
                  <p:embed/>
                </p:oleObj>
              </mc:Choice>
              <mc:Fallback>
                <p:oleObj name="Equation" r:id="rId5" imgW="48765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793" y="2891970"/>
                        <a:ext cx="11461578" cy="1821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5005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48341" y="250372"/>
            <a:ext cx="3341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一、单元素任意性问题</a:t>
            </a:r>
            <a:endParaRPr lang="zh-CN" altLang="en-US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54452"/>
              </p:ext>
            </p:extLst>
          </p:nvPr>
        </p:nvGraphicFramePr>
        <p:xfrm>
          <a:off x="684213" y="871084"/>
          <a:ext cx="50847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2247840" imgH="457200" progId="Equation.DSMT4">
                  <p:embed/>
                </p:oleObj>
              </mc:Choice>
              <mc:Fallback>
                <p:oleObj name="Equation" r:id="rId3" imgW="2247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871084"/>
                        <a:ext cx="5084762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329432"/>
              </p:ext>
            </p:extLst>
          </p:nvPr>
        </p:nvGraphicFramePr>
        <p:xfrm>
          <a:off x="655637" y="2147888"/>
          <a:ext cx="511333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2260440" imgH="507960" progId="Equation.DSMT4">
                  <p:embed/>
                </p:oleObj>
              </mc:Choice>
              <mc:Fallback>
                <p:oleObj name="Equation" r:id="rId5" imgW="2260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637" y="2147888"/>
                        <a:ext cx="5113338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391553"/>
              </p:ext>
            </p:extLst>
          </p:nvPr>
        </p:nvGraphicFramePr>
        <p:xfrm>
          <a:off x="698499" y="3540580"/>
          <a:ext cx="4175785" cy="47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7" imgW="1879560" imgH="215640" progId="Equation.DSMT4">
                  <p:embed/>
                </p:oleObj>
              </mc:Choice>
              <mc:Fallback>
                <p:oleObj name="Equation" r:id="rId7" imgW="1879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8499" y="3540580"/>
                        <a:ext cx="4175785" cy="479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361815"/>
              </p:ext>
            </p:extLst>
          </p:nvPr>
        </p:nvGraphicFramePr>
        <p:xfrm>
          <a:off x="698499" y="4204453"/>
          <a:ext cx="44243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9" imgW="1955520" imgH="228600" progId="Equation.DSMT4">
                  <p:embed/>
                </p:oleObj>
              </mc:Choice>
              <mc:Fallback>
                <p:oleObj name="Equation" r:id="rId9" imgW="1955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8499" y="4204453"/>
                        <a:ext cx="4424363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982161"/>
              </p:ext>
            </p:extLst>
          </p:nvPr>
        </p:nvGraphicFramePr>
        <p:xfrm>
          <a:off x="698499" y="4906200"/>
          <a:ext cx="45100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1" imgW="1993680" imgH="228600" progId="Equation.DSMT4">
                  <p:embed/>
                </p:oleObj>
              </mc:Choice>
              <mc:Fallback>
                <p:oleObj name="Equation" r:id="rId11" imgW="1993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499" y="4906200"/>
                        <a:ext cx="451008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8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48341" y="250372"/>
            <a:ext cx="3341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二</a:t>
            </a:r>
            <a:r>
              <a:rPr lang="zh-CN" altLang="en-US" sz="2400" dirty="0" smtClean="0"/>
              <a:t>、单元素存在性问题</a:t>
            </a:r>
            <a:endParaRPr lang="zh-CN" altLang="en-US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923745"/>
              </p:ext>
            </p:extLst>
          </p:nvPr>
        </p:nvGraphicFramePr>
        <p:xfrm>
          <a:off x="535647" y="877853"/>
          <a:ext cx="43386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917360" imgH="241200" progId="Equation.DSMT4">
                  <p:embed/>
                </p:oleObj>
              </mc:Choice>
              <mc:Fallback>
                <p:oleObj name="Equation" r:id="rId3" imgW="1917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5647" y="877853"/>
                        <a:ext cx="4338637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339831"/>
              </p:ext>
            </p:extLst>
          </p:nvPr>
        </p:nvGraphicFramePr>
        <p:xfrm>
          <a:off x="508329" y="1568451"/>
          <a:ext cx="43656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1930320" imgH="228600" progId="Equation.DSMT4">
                  <p:embed/>
                </p:oleObj>
              </mc:Choice>
              <mc:Fallback>
                <p:oleObj name="Equation" r:id="rId5" imgW="1930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329" y="1568451"/>
                        <a:ext cx="436562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402166"/>
              </p:ext>
            </p:extLst>
          </p:nvPr>
        </p:nvGraphicFramePr>
        <p:xfrm>
          <a:off x="535647" y="2278779"/>
          <a:ext cx="4175785" cy="47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7" imgW="1879560" imgH="215640" progId="Equation.DSMT4">
                  <p:embed/>
                </p:oleObj>
              </mc:Choice>
              <mc:Fallback>
                <p:oleObj name="Equation" r:id="rId7" imgW="1879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5647" y="2278779"/>
                        <a:ext cx="4175785" cy="479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250659"/>
              </p:ext>
            </p:extLst>
          </p:nvPr>
        </p:nvGraphicFramePr>
        <p:xfrm>
          <a:off x="555625" y="2954338"/>
          <a:ext cx="4395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9" imgW="1942920" imgH="228600" progId="Equation.DSMT4">
                  <p:embed/>
                </p:oleObj>
              </mc:Choice>
              <mc:Fallback>
                <p:oleObj name="Equation" r:id="rId9" imgW="1942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5625" y="2954338"/>
                        <a:ext cx="439578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608147"/>
              </p:ext>
            </p:extLst>
          </p:nvPr>
        </p:nvGraphicFramePr>
        <p:xfrm>
          <a:off x="514350" y="3630613"/>
          <a:ext cx="44513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1" imgW="1968480" imgH="228600" progId="Equation.DSMT4">
                  <p:embed/>
                </p:oleObj>
              </mc:Choice>
              <mc:Fallback>
                <p:oleObj name="Equation" r:id="rId11" imgW="1968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4350" y="3630613"/>
                        <a:ext cx="445135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762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48341" y="250372"/>
            <a:ext cx="3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三、二重复合任意性问题</a:t>
            </a:r>
            <a:endParaRPr lang="zh-CN" altLang="en-US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388151"/>
              </p:ext>
            </p:extLst>
          </p:nvPr>
        </p:nvGraphicFramePr>
        <p:xfrm>
          <a:off x="348341" y="933394"/>
          <a:ext cx="95996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4241520" imgH="241200" progId="Equation.DSMT4">
                  <p:embed/>
                </p:oleObj>
              </mc:Choice>
              <mc:Fallback>
                <p:oleObj name="Equation" r:id="rId3" imgW="4241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341" y="933394"/>
                        <a:ext cx="9599613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446653" y="1869884"/>
            <a:ext cx="3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四、二重复合存在性问题</a:t>
            </a:r>
            <a:endParaRPr lang="zh-CN" altLang="en-US" sz="24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882437"/>
              </p:ext>
            </p:extLst>
          </p:nvPr>
        </p:nvGraphicFramePr>
        <p:xfrm>
          <a:off x="348341" y="2648468"/>
          <a:ext cx="95091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4203360" imgH="241200" progId="Equation.DSMT4">
                  <p:embed/>
                </p:oleObj>
              </mc:Choice>
              <mc:Fallback>
                <p:oleObj name="Equation" r:id="rId5" imgW="4203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341" y="2648468"/>
                        <a:ext cx="9509125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46653" y="3541241"/>
            <a:ext cx="4190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五、任意性与存在性复合问题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174934"/>
              </p:ext>
            </p:extLst>
          </p:nvPr>
        </p:nvGraphicFramePr>
        <p:xfrm>
          <a:off x="446653" y="4363541"/>
          <a:ext cx="99107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7" imgW="4381200" imgH="241200" progId="Equation.DSMT4">
                  <p:embed/>
                </p:oleObj>
              </mc:Choice>
              <mc:Fallback>
                <p:oleObj name="Equation" r:id="rId7" imgW="438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653" y="4363541"/>
                        <a:ext cx="9910763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619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9</TotalTime>
  <Words>42</Words>
  <Application>Microsoft Office PowerPoint</Application>
  <PresentationFormat>宽屏</PresentationFormat>
  <Paragraphs>7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0" baseType="lpstr">
      <vt:lpstr>宋体</vt:lpstr>
      <vt:lpstr>Arial</vt:lpstr>
      <vt:lpstr>Calibri</vt:lpstr>
      <vt:lpstr>Calibri Light</vt:lpstr>
      <vt:lpstr>Office 主题</vt:lpstr>
      <vt:lpstr>MathType 6.0 Equation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USER</cp:lastModifiedBy>
  <cp:revision>9</cp:revision>
  <dcterms:created xsi:type="dcterms:W3CDTF">2016-05-19T00:35:13Z</dcterms:created>
  <dcterms:modified xsi:type="dcterms:W3CDTF">2016-05-19T02:14:58Z</dcterms:modified>
</cp:coreProperties>
</file>